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310333" w14:textId="77777777" w:rsidR="004F3F3D" w:rsidRDefault="007F3520">
      <w:r>
        <w:rPr>
          <w:noProof/>
        </w:rPr>
        <w:pict w14:anchorId="421E7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5" o:title="1"/>
            <w10:wrap anchory="page"/>
          </v:shape>
        </w:pict>
      </w:r>
    </w:p>
    <w:p w14:paraId="5C54A82C" w14:textId="55DD5F69" w:rsidR="00852572" w:rsidRDefault="00184526" w:rsidP="007E1453">
      <w:r>
        <w:rPr>
          <w:noProof/>
        </w:rPr>
        <w:drawing>
          <wp:inline distT="0" distB="0" distL="0" distR="0" wp14:anchorId="3AEE2EB7" wp14:editId="5E83089B">
            <wp:extent cx="1395301" cy="10096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EW ASKISIOLOGIO.GR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940" cy="101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48883" w14:textId="2B73A710" w:rsidR="005F0BF1" w:rsidRPr="007E1453" w:rsidRDefault="005F0BF1" w:rsidP="007E1453"/>
    <w:p w14:paraId="27BBB6A6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ΚΡΙΤΗΡΙΟ ΑΞΙΟΛΟΓΗΣΗΣ</w:t>
      </w:r>
    </w:p>
    <w:p w14:paraId="7EF120D0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ΤΑΞΗ: Β ΛΥΚΕΙΟΥ</w:t>
      </w:r>
    </w:p>
    <w:p w14:paraId="39475164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ΜΑΘΗΜΑ: ΑΛΓΒΕΡΑ</w:t>
      </w:r>
    </w:p>
    <w:p w14:paraId="76460A13" w14:textId="77777777" w:rsidR="003E1703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ΚΕΦΑΛΑΙΟ: 1ο ΣΥΣΤΗΜΑΤΑ</w:t>
      </w:r>
    </w:p>
    <w:p w14:paraId="3A86DC77" w14:textId="5459C532" w:rsidR="00D04E39" w:rsidRPr="00184526" w:rsidRDefault="003E1703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sz w:val="22"/>
          <w:szCs w:val="22"/>
        </w:rPr>
        <w:t>ENOTHT</w:t>
      </w:r>
      <w:r>
        <w:rPr>
          <w:rFonts w:ascii="Bookman Old Style" w:hAnsi="Bookman Old Style" w:cstheme="minorHAnsi"/>
          <w:b/>
          <w:sz w:val="22"/>
          <w:szCs w:val="22"/>
          <w:lang w:val="el-GR"/>
        </w:rPr>
        <w:t>Α: ΓΡΑΜΜΙΚΑ ΣΥΣΤΗΜΑΤΑ</w:t>
      </w:r>
      <w:r w:rsidR="005F0BF1" w:rsidRPr="00184526">
        <w:rPr>
          <w:rFonts w:ascii="Bookman Old Style" w:hAnsi="Bookman Old Style" w:cstheme="minorHAnsi"/>
          <w:b/>
          <w:sz w:val="22"/>
          <w:szCs w:val="22"/>
          <w:lang w:val="el-GR"/>
        </w:rPr>
        <w:cr/>
      </w:r>
    </w:p>
    <w:p w14:paraId="684CA5E1" w14:textId="77777777" w:rsidR="00630CF5" w:rsidRDefault="00630CF5" w:rsidP="00691F6B">
      <w:pPr>
        <w:tabs>
          <w:tab w:val="left" w:pos="3434"/>
        </w:tabs>
        <w:jc w:val="both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62C48D48" w14:textId="74E3F576" w:rsidR="00691F6B" w:rsidRPr="00463539" w:rsidRDefault="00463539" w:rsidP="00691F6B">
      <w:pPr>
        <w:tabs>
          <w:tab w:val="left" w:pos="3434"/>
        </w:tabs>
        <w:jc w:val="both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463539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ΘΕΜΑ Α</w:t>
      </w:r>
    </w:p>
    <w:p w14:paraId="3E75CC67" w14:textId="4FCC1E28" w:rsidR="00463539" w:rsidRPr="003E1703" w:rsidRDefault="00463539" w:rsidP="00691F6B">
      <w:pPr>
        <w:tabs>
          <w:tab w:val="left" w:pos="3434"/>
        </w:tabs>
        <w:jc w:val="both"/>
        <w:rPr>
          <w:rFonts w:ascii="Bookman Old Style" w:hAnsi="Bookman Old Style" w:cstheme="minorHAnsi"/>
          <w:sz w:val="22"/>
          <w:szCs w:val="22"/>
          <w:lang w:val="el-GR"/>
        </w:rPr>
      </w:pPr>
      <w:r w:rsidRPr="00463539"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1.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Να γράψετε το πλήθος των λύσεων ενός γραμμικού συστήματος </w:t>
      </w:r>
      <w:r w:rsidR="003E1703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380" w:dyaOrig="360" w14:anchorId="59D5DD8B">
          <v:shape id="_x0000_i1038" type="#_x0000_t75" style="width:19pt;height:18pt" o:ole="">
            <v:imagedata r:id="rId7" o:title=""/>
          </v:shape>
          <o:OLEObject Type="Embed" ProgID="Equation.DSMT4" ShapeID="_x0000_i1038" DrawAspect="Content" ObjectID="_1635956318" r:id="rId8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για τις διάφορες τιμές της ορίζουσας </w:t>
      </w:r>
      <w:r w:rsidR="003E1703">
        <w:rPr>
          <w:rFonts w:ascii="Bookman Old Style" w:hAnsi="Bookman Old Style" w:cstheme="minorHAnsi"/>
          <w:sz w:val="22"/>
          <w:szCs w:val="22"/>
        </w:rPr>
        <w:t>D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7C07C0E1" w14:textId="76A018AD" w:rsid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630CF5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9</w:t>
      </w:r>
    </w:p>
    <w:p w14:paraId="2D9DCCCD" w14:textId="6BB208E3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2.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>Ποια συστήματα λέγονται ισοδύναμα;</w:t>
      </w:r>
    </w:p>
    <w:p w14:paraId="4F9E3B22" w14:textId="7CC035FC" w:rsid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Μονάδες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 </w:t>
      </w:r>
      <w:r w:rsidR="00630CF5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6</w:t>
      </w:r>
    </w:p>
    <w:p w14:paraId="54593085" w14:textId="258DEEB1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3. </w:t>
      </w:r>
      <w:r>
        <w:rPr>
          <w:rFonts w:ascii="Bookman Old Style" w:hAnsi="Bookman Old Style" w:cstheme="minorHAnsi"/>
          <w:sz w:val="22"/>
          <w:szCs w:val="22"/>
          <w:lang w:val="el-GR"/>
        </w:rPr>
        <w:t>Να σημειώσετε Σ για τις ΣΩΣΤΕΣ και Λ για τις ΛΑΘΟΣ προτάσεις:</w:t>
      </w:r>
    </w:p>
    <w:p w14:paraId="510AC069" w14:textId="40017D70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.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>Ένα γραμμικό σύστημα δεν μπορεί να έχει ακριβώς δύο διαφορετικές ρίζες</w: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535699C3" w14:textId="01A85116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bookmarkStart w:id="0" w:name="_Hlk25080527"/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bookmarkEnd w:id="0"/>
    <w:p w14:paraId="7B1F239E" w14:textId="583C2E06" w:rsidR="00901C5A" w:rsidRPr="003E1703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β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Αν </w:t>
      </w:r>
      <w:r w:rsidR="003E1703" w:rsidRPr="003E1703">
        <w:rPr>
          <w:rFonts w:ascii="Bookman Old Style" w:hAnsi="Bookman Old Style" w:cstheme="minorHAnsi"/>
          <w:position w:val="-14"/>
          <w:sz w:val="22"/>
          <w:szCs w:val="22"/>
          <w:lang w:val="el-GR"/>
        </w:rPr>
        <w:object w:dxaOrig="1260" w:dyaOrig="360" w14:anchorId="55B2E870">
          <v:shape id="_x0000_i1041" type="#_x0000_t75" style="width:63pt;height:18pt" o:ole="">
            <v:imagedata r:id="rId9" o:title=""/>
          </v:shape>
          <o:OLEObject Type="Embed" ProgID="Equation.DSMT4" ShapeID="_x0000_i1041" DrawAspect="Content" ObjectID="_1635956319" r:id="rId10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οι ορίζουσες ενός γραμμικού συστήματος </w:t>
      </w:r>
      <w:r w:rsidR="003E1703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380" w:dyaOrig="360" w14:anchorId="306ADD65">
          <v:shape id="_x0000_i1042" type="#_x0000_t75" style="width:19pt;height:18pt" o:ole="">
            <v:imagedata r:id="rId7" o:title=""/>
          </v:shape>
          <o:OLEObject Type="Embed" ProgID="Equation.DSMT4" ShapeID="_x0000_i1042" DrawAspect="Content" ObjectID="_1635956320" r:id="rId11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, τότε πάντα το σύστημα έχει μοναδική λύση η οποία είναι </w:t>
      </w:r>
      <w:r w:rsidR="003E1703" w:rsidRPr="003E1703">
        <w:rPr>
          <w:rFonts w:ascii="Bookman Old Style" w:hAnsi="Bookman Old Style" w:cstheme="minorHAnsi"/>
          <w:position w:val="-10"/>
          <w:sz w:val="22"/>
          <w:szCs w:val="22"/>
          <w:lang w:val="el-GR"/>
        </w:rPr>
        <w:object w:dxaOrig="920" w:dyaOrig="300" w14:anchorId="6C2D4C45">
          <v:shape id="_x0000_i1045" type="#_x0000_t75" style="width:46pt;height:15pt" o:ole="">
            <v:imagedata r:id="rId12" o:title=""/>
          </v:shape>
          <o:OLEObject Type="Embed" ProgID="Equation.DSMT4" ShapeID="_x0000_i1045" DrawAspect="Content" ObjectID="_1635956321" r:id="rId13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5A2E5788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593E4F13" w14:textId="7E2BF9AB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γ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>Αν ένα γραμμικό σύστημα είναι αόριστο τότε πάντα έχει λύσεις όλους τους πραγματικούς αριθμούς</w: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4E6411CF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38CBB05E" w14:textId="31A1A16D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δ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Αν ένα γραμμικό σύστημα έχει μοναδική λύση τότε είναι </w:t>
      </w:r>
      <w:r w:rsidR="003E1703" w:rsidRPr="003E1703">
        <w:rPr>
          <w:rFonts w:ascii="Bookman Old Style" w:hAnsi="Bookman Old Style" w:cstheme="minorHAnsi"/>
          <w:position w:val="-6"/>
          <w:sz w:val="22"/>
          <w:szCs w:val="22"/>
          <w:lang w:val="el-GR"/>
        </w:rPr>
        <w:object w:dxaOrig="620" w:dyaOrig="260" w14:anchorId="3E65780A">
          <v:shape id="_x0000_i1052" type="#_x0000_t75" style="width:31pt;height:13pt" o:ole="">
            <v:imagedata r:id="rId14" o:title=""/>
          </v:shape>
          <o:OLEObject Type="Embed" ProgID="Equation.DSMT4" ShapeID="_x0000_i1052" DrawAspect="Content" ObjectID="_1635956322" r:id="rId15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44423A18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0B249304" w14:textId="109C6AE8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ε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Αν </w:t>
      </w:r>
      <w:r w:rsidR="003E1703" w:rsidRPr="003E1703">
        <w:rPr>
          <w:rFonts w:ascii="Bookman Old Style" w:hAnsi="Bookman Old Style" w:cstheme="minorHAnsi"/>
          <w:position w:val="-14"/>
          <w:sz w:val="22"/>
          <w:szCs w:val="22"/>
          <w:lang w:val="el-GR"/>
        </w:rPr>
        <w:object w:dxaOrig="1260" w:dyaOrig="360" w14:anchorId="32DBE271">
          <v:shape id="_x0000_i1055" type="#_x0000_t75" style="width:63pt;height:18pt" o:ole="">
            <v:imagedata r:id="rId16" o:title=""/>
          </v:shape>
          <o:OLEObject Type="Embed" ProgID="Equation.DSMT4" ShapeID="_x0000_i1055" DrawAspect="Content" ObjectID="_1635956323" r:id="rId17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τότε το γραμμικό σύστημα </w:t>
      </w:r>
      <w:r w:rsidR="003E1703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380" w:dyaOrig="360" w14:anchorId="02420F8A">
          <v:shape id="_x0000_i1056" type="#_x0000_t75" style="width:19pt;height:18pt" o:ole="">
            <v:imagedata r:id="rId7" o:title=""/>
          </v:shape>
          <o:OLEObject Type="Embed" ProgID="Equation.DSMT4" ShapeID="_x0000_i1056" DrawAspect="Content" ObjectID="_1635956324" r:id="rId18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είναι δυνατός να έχει μοναδική λύση</w: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237E8B6B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24211064" w14:textId="71E35944" w:rsidR="00901C5A" w:rsidRP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0</w:t>
      </w:r>
    </w:p>
    <w:p w14:paraId="3DD618AB" w14:textId="1D4C17B8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14:paraId="0B36B9D3" w14:textId="4D3998FD" w:rsidR="009A243E" w:rsidRP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9A243E">
        <w:rPr>
          <w:rFonts w:ascii="Bookman Old Style" w:hAnsi="Bookman Old Style" w:cstheme="minorHAnsi"/>
          <w:b/>
          <w:bCs/>
          <w:sz w:val="22"/>
          <w:szCs w:val="22"/>
          <w:lang w:val="el-GR"/>
        </w:rPr>
        <w:lastRenderedPageBreak/>
        <w:t>ΘΕΜΑ Β</w:t>
      </w:r>
    </w:p>
    <w:p w14:paraId="35AEF0E3" w14:textId="4D50474E" w:rsid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sz w:val="22"/>
          <w:szCs w:val="22"/>
          <w:lang w:val="el-GR"/>
        </w:rPr>
        <w:t xml:space="preserve">Δίνονται τα συστήματα </w:t>
      </w:r>
      <w:r w:rsidR="003E1703" w:rsidRPr="003E1703">
        <w:rPr>
          <w:rFonts w:ascii="Bookman Old Style" w:hAnsi="Bookman Old Style" w:cstheme="minorHAnsi"/>
          <w:position w:val="-44"/>
          <w:sz w:val="22"/>
          <w:szCs w:val="22"/>
          <w:lang w:val="el-GR"/>
        </w:rPr>
        <w:object w:dxaOrig="2140" w:dyaOrig="999" w14:anchorId="59EE6259">
          <v:shape id="_x0000_i1058" type="#_x0000_t75" style="width:107pt;height:49.95pt" o:ole="">
            <v:imagedata r:id="rId19" o:title=""/>
          </v:shape>
          <o:OLEObject Type="Embed" ProgID="Equation.DSMT4" ShapeID="_x0000_i1058" DrawAspect="Content" ObjectID="_1635956325" r:id="rId20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="003E1703" w:rsidRPr="003E1703">
        <w:rPr>
          <w:rFonts w:ascii="Bookman Old Style" w:hAnsi="Bookman Old Style" w:cstheme="minorHAnsi"/>
          <w:position w:val="-28"/>
          <w:sz w:val="22"/>
          <w:szCs w:val="22"/>
          <w:lang w:val="el-GR"/>
        </w:rPr>
        <w:object w:dxaOrig="2380" w:dyaOrig="680" w14:anchorId="64343BCF">
          <v:shape id="_x0000_i1060" type="#_x0000_t75" style="width:119pt;height:34pt" o:ole="">
            <v:imagedata r:id="rId21" o:title=""/>
          </v:shape>
          <o:OLEObject Type="Embed" ProgID="Equation.DSMT4" ShapeID="_x0000_i1060" DrawAspect="Content" ObjectID="_1635956326" r:id="rId22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0B07AA09" w14:textId="3ECB6C4F" w:rsid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A243E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Β1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Να λύσετε το σύστημα </w:t>
      </w:r>
      <w:r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0D64C1AD">
          <v:shape id="_x0000_i1027" type="#_x0000_t75" style="width:23pt;height:18pt" o:ole="">
            <v:imagedata r:id="rId23" o:title=""/>
          </v:shape>
          <o:OLEObject Type="Embed" ProgID="Equation.DSMT4" ShapeID="_x0000_i1027" DrawAspect="Content" ObjectID="_1635956327" r:id="rId24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1D06E50C" w14:textId="0C3459B6" w:rsid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630CF5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8</w:t>
      </w:r>
    </w:p>
    <w:p w14:paraId="1FF1C1FB" w14:textId="2BF485EF" w:rsidR="009A243E" w:rsidRDefault="009A243E" w:rsidP="009A243E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Β2. </w:t>
      </w:r>
      <w:r w:rsidR="003E1703" w:rsidRPr="003E1703">
        <w:rPr>
          <w:rFonts w:ascii="Bookman Old Style" w:hAnsi="Bookman Old Style" w:cstheme="minorHAnsi"/>
          <w:sz w:val="22"/>
          <w:szCs w:val="22"/>
          <w:lang w:val="el-GR"/>
        </w:rPr>
        <w:t xml:space="preserve">Αν </w:t>
      </w:r>
      <w:r w:rsidR="003E1703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1359" w:dyaOrig="360" w14:anchorId="422F314F">
          <v:shape id="_x0000_i1063" type="#_x0000_t75" style="width:67.95pt;height:18pt" o:ole="">
            <v:imagedata r:id="rId25" o:title=""/>
          </v:shape>
          <o:OLEObject Type="Embed" ProgID="Equation.DSMT4" ShapeID="_x0000_i1063" DrawAspect="Content" ObjectID="_1635956328" r:id="rId26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η λύση του </w:t>
      </w:r>
      <w:r w:rsidR="003E1703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5BCA3BA2">
          <v:shape id="_x0000_i1068" type="#_x0000_t75" style="width:23pt;height:18pt" o:ole="">
            <v:imagedata r:id="rId27" o:title=""/>
          </v:shape>
          <o:OLEObject Type="Embed" ProgID="Equation.DSMT4" ShapeID="_x0000_i1068" DrawAspect="Content" ObjectID="_1635956329" r:id="rId28"/>
        </w:object>
      </w:r>
      <w:r w:rsidR="003E1703">
        <w:rPr>
          <w:rFonts w:ascii="Bookman Old Style" w:hAnsi="Bookman Old Style" w:cstheme="minorHAnsi"/>
          <w:sz w:val="22"/>
          <w:szCs w:val="22"/>
          <w:lang w:val="el-GR"/>
        </w:rPr>
        <w:t xml:space="preserve"> να βρείτε τις τιμές των </w:t>
      </w:r>
      <w:r w:rsidR="003E1703" w:rsidRPr="003E1703">
        <w:rPr>
          <w:rFonts w:ascii="Bookman Old Style" w:hAnsi="Bookman Old Style" w:cstheme="minorHAnsi"/>
          <w:position w:val="-10"/>
          <w:sz w:val="22"/>
          <w:szCs w:val="22"/>
          <w:lang w:val="el-GR"/>
        </w:rPr>
        <w:object w:dxaOrig="820" w:dyaOrig="300" w14:anchorId="27AB6F9E">
          <v:shape id="_x0000_i1072" type="#_x0000_t75" style="width:41pt;height:15pt" o:ole="">
            <v:imagedata r:id="rId29" o:title=""/>
          </v:shape>
          <o:OLEObject Type="Embed" ProgID="Equation.DSMT4" ShapeID="_x0000_i1072" DrawAspect="Content" ObjectID="_1635956330" r:id="rId30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7656F697" w14:textId="73F90B4A" w:rsid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0</w:t>
      </w:r>
    </w:p>
    <w:p w14:paraId="74EB331F" w14:textId="6C500849" w:rsidR="009A243E" w:rsidRDefault="009A243E" w:rsidP="009A243E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Β3. </w:t>
      </w:r>
      <w:r>
        <w:rPr>
          <w:rFonts w:ascii="Bookman Old Style" w:hAnsi="Bookman Old Style" w:cstheme="minorHAnsi"/>
          <w:sz w:val="22"/>
          <w:szCs w:val="22"/>
          <w:lang w:val="el-GR"/>
        </w:rPr>
        <w:t>Είναι τα συστήματα ισοδύναμα; Αιτιολογήστε την απάντησή σας.</w:t>
      </w:r>
    </w:p>
    <w:p w14:paraId="555AD739" w14:textId="09E3C998" w:rsidR="009A243E" w:rsidRP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630CF5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7</w:t>
      </w:r>
    </w:p>
    <w:p w14:paraId="296CEB02" w14:textId="77777777" w:rsidR="00D04E39" w:rsidRPr="00184526" w:rsidRDefault="00D04E39" w:rsidP="00FC378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</w:p>
    <w:p w14:paraId="6D71CEFC" w14:textId="282B508B" w:rsidR="005F0BF1" w:rsidRPr="00B4773C" w:rsidRDefault="00B8274C" w:rsidP="004F3F3D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B4773C">
        <w:rPr>
          <w:rFonts w:ascii="Bookman Old Style" w:hAnsi="Bookman Old Style" w:cstheme="minorHAnsi"/>
          <w:b/>
          <w:bCs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15510425" wp14:editId="6018CCEA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C0AE78" w14:textId="77777777"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3491E2" id="_x0000_s1028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kEaDgIAAPkDAAAOAAAAZHJzL2Uyb0RvYy54bWysU9tu2zAMfR+wfxD0vtjJkjUx4hRduwwD&#10;ugvQ7gMYWY6FSaImKbG7ry8lp1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B4773C">
        <w:rPr>
          <w:rFonts w:ascii="Bookman Old Style" w:hAnsi="Bookman Old Style" w:cstheme="minorHAnsi"/>
          <w:b/>
          <w:bCs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327A262B" wp14:editId="13170E7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7E92B" w14:textId="77777777"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edu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9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edu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7F3520">
        <w:rPr>
          <w:rFonts w:ascii="Bookman Old Style" w:hAnsi="Bookman Old Style"/>
          <w:b/>
          <w:bCs/>
          <w:noProof/>
        </w:rPr>
        <w:pict w14:anchorId="7692088C"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31" o:title="2"/>
            <w10:wrap anchory="page"/>
          </v:shape>
        </w:pict>
      </w:r>
      <w:r w:rsidR="009A243E" w:rsidRP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ΘΕΜΑ Γ</w:t>
      </w:r>
    </w:p>
    <w:p w14:paraId="50C76BE7" w14:textId="62107997" w:rsidR="009A243E" w:rsidRDefault="003E1703" w:rsidP="003E1703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sz w:val="22"/>
          <w:szCs w:val="22"/>
          <w:lang w:val="el-GR"/>
        </w:rPr>
        <w:t>Να λύσετε το σύστημα</w:t>
      </w:r>
      <w:r w:rsidR="009A243E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Pr="003E1703">
        <w:rPr>
          <w:rFonts w:ascii="Bookman Old Style" w:hAnsi="Bookman Old Style" w:cstheme="minorHAnsi"/>
          <w:position w:val="-46"/>
          <w:sz w:val="22"/>
          <w:szCs w:val="22"/>
          <w:lang w:val="el-GR"/>
        </w:rPr>
        <w:object w:dxaOrig="2400" w:dyaOrig="1020" w14:anchorId="06D0827A">
          <v:shape id="_x0000_i1074" type="#_x0000_t75" style="width:120pt;height:51pt" o:ole="">
            <v:imagedata r:id="rId32" o:title=""/>
          </v:shape>
          <o:OLEObject Type="Embed" ProgID="Equation.DSMT4" ShapeID="_x0000_i1074" DrawAspect="Content" ObjectID="_1635956331" r:id="rId33"/>
        </w:object>
      </w:r>
      <w:r w:rsidR="00630CF5"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3182A333" w14:textId="28C725E4" w:rsidR="003419E2" w:rsidRDefault="003419E2" w:rsidP="003419E2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630CF5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25</w:t>
      </w:r>
    </w:p>
    <w:p w14:paraId="6F28123D" w14:textId="6F50945C" w:rsidR="00B4773C" w:rsidRDefault="00B4773C" w:rsidP="003419E2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1BBC9BF0" w14:textId="7859FC66" w:rsidR="00B4773C" w:rsidRPr="00B4773C" w:rsidRDefault="00B4773C" w:rsidP="00B4773C">
      <w:pPr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bCs/>
          <w:sz w:val="22"/>
          <w:szCs w:val="22"/>
          <w:lang w:val="el-GR"/>
        </w:rPr>
        <w:t xml:space="preserve">ΘΕΜΑ Δ </w:t>
      </w:r>
    </w:p>
    <w:p w14:paraId="2DB718FC" w14:textId="7566F479" w:rsidR="00B4773C" w:rsidRDefault="00D52DA1" w:rsidP="00B4773C">
      <w:pPr>
        <w:spacing w:line="312" w:lineRule="auto"/>
        <w:jc w:val="both"/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Θεωρούμε τα γραμμικά συστήματα </w:t>
      </w:r>
      <w:r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66634B56">
          <v:shape id="_x0000_i1088" type="#_x0000_t75" style="width:23pt;height:18pt" o:ole="">
            <v:imagedata r:id="rId27" o:title=""/>
          </v:shape>
          <o:OLEObject Type="Embed" ProgID="Equation.DSMT4" ShapeID="_x0000_i1088" DrawAspect="Content" ObjectID="_1635956332" r:id="rId34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80" w:dyaOrig="360" w14:anchorId="730D393C">
          <v:shape id="_x0000_i1091" type="#_x0000_t75" style="width:24pt;height:18pt" o:ole="">
            <v:imagedata r:id="rId35" o:title=""/>
          </v:shape>
          <o:OLEObject Type="Embed" ProgID="Equation.DSMT4" ShapeID="_x0000_i1091" DrawAspect="Content" ObjectID="_1635956333" r:id="rId36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, με </w:t>
      </w:r>
      <w:r w:rsidRPr="00D52DA1">
        <w:rPr>
          <w:rFonts w:ascii="Bookman Old Style" w:hAnsi="Bookman Old Style" w:cstheme="minorHAnsi"/>
          <w:position w:val="-32"/>
          <w:sz w:val="22"/>
          <w:szCs w:val="22"/>
          <w:lang w:val="el-GR"/>
        </w:rPr>
        <w:object w:dxaOrig="3340" w:dyaOrig="740" w14:anchorId="19394832">
          <v:shape id="_x0000_i1094" type="#_x0000_t75" style="width:167pt;height:37pt" o:ole="">
            <v:imagedata r:id="rId37" o:title=""/>
          </v:shape>
          <o:OLEObject Type="Embed" ProgID="Equation.DSMT4" ShapeID="_x0000_i1094" DrawAspect="Content" ObjectID="_1635956334" r:id="rId38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09BDAAD0" w14:textId="31EBB241" w:rsidR="00D52DA1" w:rsidRDefault="00D52DA1" w:rsidP="00B4773C">
      <w:pPr>
        <w:spacing w:line="312" w:lineRule="auto"/>
        <w:jc w:val="both"/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sz w:val="22"/>
          <w:szCs w:val="22"/>
          <w:lang w:val="el-GR"/>
        </w:rPr>
        <w:t xml:space="preserve">Για τις ορίζουσες </w:t>
      </w:r>
      <w:r w:rsidRPr="003E1703">
        <w:rPr>
          <w:rFonts w:ascii="Bookman Old Style" w:hAnsi="Bookman Old Style" w:cstheme="minorHAnsi"/>
          <w:position w:val="-14"/>
          <w:sz w:val="22"/>
          <w:szCs w:val="22"/>
          <w:lang w:val="el-GR"/>
        </w:rPr>
        <w:object w:dxaOrig="1020" w:dyaOrig="360" w14:anchorId="5A54E571">
          <v:shape id="_x0000_i1098" type="#_x0000_t75" style="width:51pt;height:18pt" o:ole="">
            <v:imagedata r:id="rId39" o:title=""/>
          </v:shape>
          <o:OLEObject Type="Embed" ProgID="Equation.DSMT4" ShapeID="_x0000_i1098" DrawAspect="Content" ObjectID="_1635956335" r:id="rId40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του </w:t>
      </w:r>
      <w:r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26A0CE28">
          <v:shape id="_x0000_i1099" type="#_x0000_t75" style="width:23pt;height:18pt" o:ole="">
            <v:imagedata r:id="rId27" o:title=""/>
          </v:shape>
          <o:OLEObject Type="Embed" ProgID="Equation.DSMT4" ShapeID="_x0000_i1099" DrawAspect="Content" ObjectID="_1635956336" r:id="rId41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γνωρίζετε ότι ισχύει:</w:t>
      </w:r>
    </w:p>
    <w:p w14:paraId="3A22231B" w14:textId="7BFFACD7" w:rsidR="00D52DA1" w:rsidRPr="00D52DA1" w:rsidRDefault="00D52DA1" w:rsidP="00D52DA1">
      <w:pPr>
        <w:spacing w:line="312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 w:rsidRPr="00D52DA1">
        <w:rPr>
          <w:rFonts w:ascii="Bookman Old Style" w:hAnsi="Bookman Old Style" w:cstheme="minorHAnsi"/>
          <w:position w:val="-14"/>
          <w:sz w:val="22"/>
          <w:szCs w:val="22"/>
          <w:lang w:val="el-GR"/>
        </w:rPr>
        <w:object w:dxaOrig="3720" w:dyaOrig="380" w14:anchorId="67F6ADC6">
          <v:shape id="_x0000_i1104" type="#_x0000_t75" style="width:186pt;height:19pt" o:ole="">
            <v:imagedata r:id="rId42" o:title=""/>
          </v:shape>
          <o:OLEObject Type="Embed" ProgID="Equation.DSMT4" ShapeID="_x0000_i1104" DrawAspect="Content" ObjectID="_1635956337" r:id="rId43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14:paraId="64464A5F" w14:textId="38892101" w:rsidR="00B4773C" w:rsidRPr="00B4773C" w:rsidRDefault="00B4773C" w:rsidP="00B4773C">
      <w:pPr>
        <w:spacing w:line="312" w:lineRule="auto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630CF5">
        <w:rPr>
          <w:rFonts w:ascii="Bookman Old Style" w:hAnsi="Bookman Old Style"/>
          <w:sz w:val="22"/>
          <w:szCs w:val="22"/>
          <w:lang w:val="el-GR"/>
        </w:rPr>
        <w:t xml:space="preserve">Να </w:t>
      </w:r>
      <w:r w:rsidR="00D52DA1">
        <w:rPr>
          <w:rFonts w:ascii="Bookman Old Style" w:hAnsi="Bookman Old Style"/>
          <w:sz w:val="22"/>
          <w:szCs w:val="22"/>
          <w:lang w:val="el-GR"/>
        </w:rPr>
        <w:t xml:space="preserve">δείξετε ότι η λύση του </w:t>
      </w:r>
      <w:r w:rsidR="00D52DA1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493D03DF">
          <v:shape id="_x0000_i1106" type="#_x0000_t75" style="width:23pt;height:18pt" o:ole="">
            <v:imagedata r:id="rId27" o:title=""/>
          </v:shape>
          <o:OLEObject Type="Embed" ProgID="Equation.DSMT4" ShapeID="_x0000_i1106" DrawAspect="Content" ObjectID="_1635956338" r:id="rId44"/>
        </w:object>
      </w:r>
      <w:r w:rsidR="00D52DA1">
        <w:rPr>
          <w:rFonts w:ascii="Bookman Old Style" w:hAnsi="Bookman Old Style" w:cstheme="minorHAnsi"/>
          <w:sz w:val="22"/>
          <w:szCs w:val="22"/>
          <w:lang w:val="el-GR"/>
        </w:rPr>
        <w:t xml:space="preserve"> είναι </w:t>
      </w:r>
      <w:r w:rsidR="00D52DA1" w:rsidRPr="00D52DA1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1680" w:dyaOrig="360" w14:anchorId="4A434924">
          <v:shape id="_x0000_i1109" type="#_x0000_t75" style="width:84pt;height:18pt" o:ole="">
            <v:imagedata r:id="rId45" o:title=""/>
          </v:shape>
          <o:OLEObject Type="Embed" ProgID="Equation.DSMT4" ShapeID="_x0000_i1109" DrawAspect="Content" ObjectID="_1635956339" r:id="rId46"/>
        </w:object>
      </w:r>
      <w:r w:rsidR="00D52DA1"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779FFBA5" w14:textId="32055AD1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lang w:val="el-GR"/>
        </w:rPr>
        <w:t xml:space="preserve">                                                   </w:t>
      </w:r>
      <w:r w:rsidRPr="00B4773C">
        <w:rPr>
          <w:rFonts w:ascii="Bookman Old Style" w:hAnsi="Bookman Old Style"/>
          <w:b/>
          <w:color w:val="auto"/>
          <w:lang w:val="el-GR"/>
        </w:rPr>
        <w:t xml:space="preserve">Μονάδες </w:t>
      </w:r>
      <w:r w:rsidR="00630CF5">
        <w:rPr>
          <w:rFonts w:ascii="Bookman Old Style" w:hAnsi="Bookman Old Style"/>
          <w:b/>
          <w:color w:val="auto"/>
          <w:lang w:val="el-GR"/>
        </w:rPr>
        <w:t>8</w:t>
      </w:r>
    </w:p>
    <w:p w14:paraId="6C8A0793" w14:textId="77777777" w:rsidR="00314681" w:rsidRDefault="00314681" w:rsidP="00B4773C">
      <w:pPr>
        <w:spacing w:line="312" w:lineRule="auto"/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14:paraId="5E0930E0" w14:textId="711361C3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D52DA1">
        <w:rPr>
          <w:rFonts w:ascii="Bookman Old Style" w:hAnsi="Bookman Old Style"/>
          <w:sz w:val="22"/>
          <w:szCs w:val="22"/>
          <w:lang w:val="el-GR"/>
        </w:rPr>
        <w:t xml:space="preserve">Να υπολογίσετε τις ορίζουσες του </w:t>
      </w:r>
      <w:r w:rsidR="00D52DA1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80" w:dyaOrig="360" w14:anchorId="4CE0EB1E">
          <v:shape id="_x0000_i1111" type="#_x0000_t75" style="width:24pt;height:18pt" o:ole="">
            <v:imagedata r:id="rId35" o:title=""/>
          </v:shape>
          <o:OLEObject Type="Embed" ProgID="Equation.DSMT4" ShapeID="_x0000_i1111" DrawAspect="Content" ObjectID="_1635956340" r:id="rId47"/>
        </w:object>
      </w:r>
      <w:r w:rsidR="00D52DA1">
        <w:rPr>
          <w:rFonts w:ascii="Bookman Old Style" w:hAnsi="Bookman Old Style" w:cstheme="minorHAnsi"/>
          <w:sz w:val="22"/>
          <w:szCs w:val="22"/>
          <w:lang w:val="el-GR"/>
        </w:rPr>
        <w:t xml:space="preserve"> και να αιτιολογήσετε γιατί έχει πάντοτε πραγματική λύση.</w:t>
      </w:r>
    </w:p>
    <w:p w14:paraId="21A4EE06" w14:textId="660FD2F6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b/>
          <w:color w:val="auto"/>
          <w:lang w:val="el-GR"/>
        </w:rPr>
        <w:t xml:space="preserve">Μονάδες </w:t>
      </w:r>
      <w:r w:rsidR="00630CF5">
        <w:rPr>
          <w:rFonts w:ascii="Bookman Old Style" w:hAnsi="Bookman Old Style"/>
          <w:b/>
          <w:color w:val="auto"/>
          <w:lang w:val="el-GR"/>
        </w:rPr>
        <w:t>9</w:t>
      </w:r>
    </w:p>
    <w:p w14:paraId="00920B95" w14:textId="77777777" w:rsidR="00314681" w:rsidRDefault="00314681" w:rsidP="00B4773C">
      <w:pPr>
        <w:spacing w:line="312" w:lineRule="auto"/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14:paraId="362F189D" w14:textId="237F0C74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630CF5">
        <w:rPr>
          <w:rFonts w:ascii="Bookman Old Style" w:hAnsi="Bookman Old Style"/>
          <w:sz w:val="22"/>
          <w:szCs w:val="22"/>
          <w:lang w:val="el-GR"/>
        </w:rPr>
        <w:t>Να βρείτε τ</w:t>
      </w:r>
      <w:r w:rsidR="00D52DA1">
        <w:rPr>
          <w:rFonts w:ascii="Bookman Old Style" w:hAnsi="Bookman Old Style"/>
          <w:sz w:val="22"/>
          <w:szCs w:val="22"/>
          <w:lang w:val="el-GR"/>
        </w:rPr>
        <w:t>ην</w:t>
      </w:r>
      <w:r w:rsidR="00630CF5">
        <w:rPr>
          <w:rFonts w:ascii="Bookman Old Style" w:hAnsi="Bookman Old Style"/>
          <w:sz w:val="22"/>
          <w:szCs w:val="22"/>
          <w:lang w:val="el-GR"/>
        </w:rPr>
        <w:t xml:space="preserve"> τιμ</w:t>
      </w:r>
      <w:r w:rsidR="00D52DA1">
        <w:rPr>
          <w:rFonts w:ascii="Bookman Old Style" w:hAnsi="Bookman Old Style"/>
          <w:sz w:val="22"/>
          <w:szCs w:val="22"/>
          <w:lang w:val="el-GR"/>
        </w:rPr>
        <w:t>ή</w:t>
      </w:r>
      <w:r w:rsidR="00630CF5">
        <w:rPr>
          <w:rFonts w:ascii="Bookman Old Style" w:hAnsi="Bookman Old Style"/>
          <w:sz w:val="22"/>
          <w:szCs w:val="22"/>
          <w:lang w:val="el-GR"/>
        </w:rPr>
        <w:t xml:space="preserve"> του </w:t>
      </w:r>
      <w:r w:rsidR="00630CF5" w:rsidRPr="00630CF5">
        <w:rPr>
          <w:rFonts w:ascii="Bookman Old Style" w:hAnsi="Bookman Old Style"/>
          <w:position w:val="-6"/>
          <w:sz w:val="22"/>
          <w:szCs w:val="22"/>
          <w:lang w:val="el-GR"/>
        </w:rPr>
        <w:object w:dxaOrig="620" w:dyaOrig="260" w14:anchorId="500D407D">
          <v:shape id="_x0000_i1087" type="#_x0000_t75" style="width:31pt;height:13pt" o:ole="">
            <v:imagedata r:id="rId48" o:title=""/>
          </v:shape>
          <o:OLEObject Type="Embed" ProgID="Equation.DSMT4" ShapeID="_x0000_i1087" DrawAspect="Content" ObjectID="_1635956341" r:id="rId49"/>
        </w:object>
      </w:r>
      <w:r w:rsidR="00630CF5">
        <w:rPr>
          <w:rFonts w:ascii="Bookman Old Style" w:hAnsi="Bookman Old Style"/>
          <w:sz w:val="22"/>
          <w:szCs w:val="22"/>
          <w:lang w:val="el-GR"/>
        </w:rPr>
        <w:t xml:space="preserve"> ώστε </w:t>
      </w:r>
      <w:r w:rsidR="00D52DA1">
        <w:rPr>
          <w:rFonts w:ascii="Bookman Old Style" w:hAnsi="Bookman Old Style"/>
          <w:sz w:val="22"/>
          <w:szCs w:val="22"/>
          <w:lang w:val="el-GR"/>
        </w:rPr>
        <w:t xml:space="preserve">τα </w:t>
      </w:r>
      <w:r w:rsidR="00D52DA1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051974CE">
          <v:shape id="_x0000_i1112" type="#_x0000_t75" style="width:23pt;height:18pt" o:ole="">
            <v:imagedata r:id="rId27" o:title=""/>
          </v:shape>
          <o:OLEObject Type="Embed" ProgID="Equation.DSMT4" ShapeID="_x0000_i1112" DrawAspect="Content" ObjectID="_1635956342" r:id="rId50"/>
        </w:object>
      </w:r>
      <w:r w:rsidR="00D52DA1"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="00D52DA1" w:rsidRPr="003E1703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80" w:dyaOrig="360" w14:anchorId="3CA2B56A">
          <v:shape id="_x0000_i1113" type="#_x0000_t75" style="width:24pt;height:18pt" o:ole="">
            <v:imagedata r:id="rId35" o:title=""/>
          </v:shape>
          <o:OLEObject Type="Embed" ProgID="Equation.DSMT4" ShapeID="_x0000_i1113" DrawAspect="Content" ObjectID="_1635956343" r:id="rId51"/>
        </w:object>
      </w:r>
      <w:r w:rsidR="00D52DA1">
        <w:rPr>
          <w:rFonts w:ascii="Bookman Old Style" w:hAnsi="Bookman Old Style" w:cstheme="minorHAnsi"/>
          <w:sz w:val="22"/>
          <w:szCs w:val="22"/>
          <w:lang w:val="el-GR"/>
        </w:rPr>
        <w:t xml:space="preserve"> να είναι ισοδύναμα.</w:t>
      </w:r>
      <w:bookmarkStart w:id="1" w:name="_GoBack"/>
      <w:bookmarkEnd w:id="1"/>
    </w:p>
    <w:p w14:paraId="47D01E92" w14:textId="6086E917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b/>
          <w:color w:val="auto"/>
          <w:lang w:val="el-GR"/>
        </w:rPr>
        <w:t xml:space="preserve">Μονάδες </w:t>
      </w:r>
      <w:r w:rsidR="00630CF5">
        <w:rPr>
          <w:rFonts w:ascii="Bookman Old Style" w:hAnsi="Bookman Old Style"/>
          <w:b/>
          <w:color w:val="auto"/>
          <w:lang w:val="el-GR"/>
        </w:rPr>
        <w:t>8</w:t>
      </w:r>
    </w:p>
    <w:p w14:paraId="253274EE" w14:textId="1FF576C4" w:rsidR="00B4773C" w:rsidRDefault="00B4773C" w:rsidP="00B4773C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26D9FCD2" w14:textId="13C4BFEF" w:rsidR="00630CF5" w:rsidRDefault="00630CF5" w:rsidP="00B4773C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7E03FDC6" w14:textId="77777777" w:rsidR="00630CF5" w:rsidRDefault="00630CF5" w:rsidP="00B4773C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5B2186D4" w14:textId="62370F65" w:rsidR="00B4773C" w:rsidRPr="003419E2" w:rsidRDefault="00B4773C" w:rsidP="00B4773C">
      <w:pPr>
        <w:tabs>
          <w:tab w:val="left" w:pos="3434"/>
        </w:tabs>
        <w:jc w:val="center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ΚΑΛΗ ΤΥΧΗ</w:t>
      </w:r>
    </w:p>
    <w:sectPr w:rsidR="00B4773C" w:rsidRPr="003419E2" w:rsidSect="00206EC3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F3D"/>
    <w:rsid w:val="0001401F"/>
    <w:rsid w:val="000E6A71"/>
    <w:rsid w:val="00184526"/>
    <w:rsid w:val="001B4D5D"/>
    <w:rsid w:val="00206EC3"/>
    <w:rsid w:val="0024553A"/>
    <w:rsid w:val="002D09EE"/>
    <w:rsid w:val="00314681"/>
    <w:rsid w:val="003419E2"/>
    <w:rsid w:val="003E1703"/>
    <w:rsid w:val="003E2668"/>
    <w:rsid w:val="00421517"/>
    <w:rsid w:val="00463539"/>
    <w:rsid w:val="004F3F3D"/>
    <w:rsid w:val="0053762D"/>
    <w:rsid w:val="00550C7F"/>
    <w:rsid w:val="005F0BF1"/>
    <w:rsid w:val="00616A01"/>
    <w:rsid w:val="00630CF5"/>
    <w:rsid w:val="00632EC3"/>
    <w:rsid w:val="00691F6B"/>
    <w:rsid w:val="007E1453"/>
    <w:rsid w:val="007F3520"/>
    <w:rsid w:val="0081171F"/>
    <w:rsid w:val="00823394"/>
    <w:rsid w:val="00852572"/>
    <w:rsid w:val="00901C5A"/>
    <w:rsid w:val="00972FF2"/>
    <w:rsid w:val="009A243E"/>
    <w:rsid w:val="00AB7142"/>
    <w:rsid w:val="00B4773C"/>
    <w:rsid w:val="00B8274C"/>
    <w:rsid w:val="00BB0A19"/>
    <w:rsid w:val="00D04E39"/>
    <w:rsid w:val="00D52DA1"/>
    <w:rsid w:val="00D738D2"/>
    <w:rsid w:val="00FC3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3A3EBA8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4793B-C96C-490A-B031-E0BE0D1144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3</Pages>
  <Words>338</Words>
  <Characters>1831</Characters>
  <Application>Microsoft Office Word</Application>
  <DocSecurity>0</DocSecurity>
  <Lines>15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6</cp:revision>
  <dcterms:created xsi:type="dcterms:W3CDTF">2019-11-19T17:09:00Z</dcterms:created>
  <dcterms:modified xsi:type="dcterms:W3CDTF">2019-11-22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